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7"/>
  </p:notesMasterIdLst>
  <p:handoutMasterIdLst>
    <p:handoutMasterId r:id="rId18"/>
  </p:handoutMasterIdLst>
  <p:sldIdLst>
    <p:sldId id="392" r:id="rId3"/>
    <p:sldId id="408" r:id="rId4"/>
    <p:sldId id="461" r:id="rId5"/>
    <p:sldId id="410" r:id="rId6"/>
    <p:sldId id="463" r:id="rId7"/>
    <p:sldId id="484" r:id="rId8"/>
    <p:sldId id="412" r:id="rId9"/>
    <p:sldId id="443" r:id="rId10"/>
    <p:sldId id="464" r:id="rId11"/>
    <p:sldId id="474" r:id="rId12"/>
    <p:sldId id="473" r:id="rId13"/>
    <p:sldId id="446" r:id="rId14"/>
    <p:sldId id="460" r:id="rId15"/>
    <p:sldId id="459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160" y="-80"/>
      </p:cViewPr>
      <p:guideLst>
        <p:guide orient="horz" pos="2112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5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6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6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0.xml"/><Relationship Id="rId2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8050" y="6553200"/>
            <a:ext cx="13659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4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  <p:sldLayoutId id="2147483665" r:id="rId9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40588" y="6553200"/>
            <a:ext cx="110341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825" y="1420321"/>
            <a:ext cx="7766928" cy="4083018"/>
          </a:xfrm>
        </p:spPr>
        <p:txBody>
          <a:bodyPr/>
          <a:lstStyle/>
          <a:p>
            <a:pPr algn="ctr"/>
            <a:r>
              <a:rPr lang="en-US" sz="8800" b="0" dirty="0" smtClean="0"/>
              <a:t>Truth Tables</a:t>
            </a:r>
            <a:br>
              <a:rPr lang="en-US" sz="8800" b="0" dirty="0" smtClean="0"/>
            </a:br>
            <a:r>
              <a:rPr lang="en-US" sz="8800" b="0" dirty="0" smtClean="0"/>
              <a:t>Equivalence</a:t>
            </a:r>
            <a:br>
              <a:rPr lang="en-US" sz="8800" b="0" dirty="0" smtClean="0"/>
            </a:br>
            <a:r>
              <a:rPr lang="en-US" sz="8800" b="0" dirty="0" smtClean="0"/>
              <a:t>Validity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778050" y="6553200"/>
            <a:ext cx="13659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BFB97A3-F52F-4FD6-B1AC-522A20C9546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2282381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4381500" y="2988101"/>
            <a:ext cx="43854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03700" y="3771900"/>
            <a:ext cx="45209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400" dirty="0">
                <a:solidFill>
                  <a:srgbClr val="0000E5"/>
                </a:solidFill>
                <a:latin typeface="Comic Sans MS" pitchFamily="66" charset="0"/>
              </a:rPr>
              <a:t>OR  NOT</a:t>
            </a:r>
            <a:r>
              <a:rPr lang="en-US" sz="4800" dirty="0">
                <a:latin typeface="Comic Sans MS" pitchFamily="66" charset="0"/>
              </a:rPr>
              <a:t>(P)</a:t>
            </a:r>
            <a:r>
              <a:rPr lang="en-US" sz="4800" dirty="0" smtClean="0">
                <a:latin typeface="Comic Sans MS" pitchFamily="66" charset="0"/>
              </a:rPr>
              <a:t>)</a:t>
            </a:r>
            <a:endParaRPr lang="en-US" sz="4800" dirty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9868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1" y="304799"/>
            <a:ext cx="5248416" cy="1101969"/>
          </a:xfrm>
        </p:spPr>
        <p:txBody>
          <a:bodyPr/>
          <a:lstStyle/>
          <a:p>
            <a:r>
              <a:rPr lang="en-US" sz="3600" dirty="0" smtClean="0"/>
              <a:t>Equivalence &amp; Validity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436420" y="2014673"/>
            <a:ext cx="829978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000" dirty="0" smtClean="0">
                <a:latin typeface="Comic Sans MS" pitchFamily="66" charset="0"/>
              </a:rPr>
              <a:t> and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6000" dirty="0" smtClean="0">
                <a:latin typeface="Comic Sans MS" pitchFamily="66" charset="0"/>
              </a:rPr>
              <a:t> ar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equivalent</a:t>
            </a:r>
          </a:p>
          <a:p>
            <a:r>
              <a:rPr lang="en-US" sz="6000" dirty="0" smtClean="0">
                <a:latin typeface="Comic Sans MS" pitchFamily="66" charset="0"/>
              </a:rPr>
              <a:t>exactly when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(G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H)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endParaRPr lang="en-US" sz="6000" dirty="0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11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62320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erifying Valid, </a:t>
            </a:r>
            <a:r>
              <a:rPr lang="en-US" sz="4000" dirty="0" err="1" smtClean="0"/>
              <a:t>Satisfiable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60512" y="1485900"/>
            <a:ext cx="795121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ruth table size</a:t>
            </a:r>
            <a:r>
              <a:rPr lang="en-US" sz="40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ubles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with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each additional variabl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--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exponential growth</a:t>
            </a:r>
            <a:r>
              <a:rPr lang="en-US" sz="4000" dirty="0" smtClean="0">
                <a:latin typeface="Comic Sans MS" pitchFamily="66" charset="0"/>
              </a:rPr>
              <a:t>.  Makes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ruth tables impossible when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hundreds of variables.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In current digital circuits,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millions of variables.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</p:spPr>
        <p:txBody>
          <a:bodyPr/>
          <a:lstStyle/>
          <a:p>
            <a:r>
              <a:rPr lang="en-US" dirty="0" smtClean="0"/>
              <a:t>truth-tables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4203" y="304799"/>
            <a:ext cx="7696200" cy="1184953"/>
          </a:xfrm>
        </p:spPr>
        <p:txBody>
          <a:bodyPr/>
          <a:lstStyle/>
          <a:p>
            <a:r>
              <a:rPr lang="en-US" dirty="0" smtClean="0"/>
              <a:t>Efficient Test for </a:t>
            </a:r>
            <a:r>
              <a:rPr lang="en-US" dirty="0" err="1" smtClean="0">
                <a:solidFill>
                  <a:srgbClr val="006600"/>
                </a:solidFill>
              </a:rPr>
              <a:t>Satisfiability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0034" y="1842363"/>
            <a:ext cx="8465078" cy="323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P = NP?</a:t>
            </a:r>
            <a:r>
              <a:rPr lang="en-US" sz="4000" dirty="0" smtClean="0">
                <a:latin typeface="Comic Sans MS" pitchFamily="66" charset="0"/>
              </a:rPr>
              <a:t> question is equival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asking if there is an “efficient”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polynomial rather than 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exponential time) procedur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check </a:t>
            </a:r>
            <a:r>
              <a:rPr lang="en-US" sz="4000" dirty="0" err="1" smtClean="0">
                <a:solidFill>
                  <a:srgbClr val="006600"/>
                </a:solidFill>
                <a:latin typeface="Comic Sans MS" pitchFamily="66" charset="0"/>
              </a:rPr>
              <a:t>satisfiabilit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</p:spPr>
        <p:txBody>
          <a:bodyPr/>
          <a:lstStyle/>
          <a:p>
            <a:r>
              <a:rPr lang="en-US" dirty="0" smtClean="0"/>
              <a:t>truth-tables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7" y="6553200"/>
            <a:ext cx="1282097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ruth-tables.</a:t>
            </a:r>
            <a:fld id="{DB6F0ED6-FEF5-4C9C-B1CC-29B47EC66FA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22403" y="246023"/>
            <a:ext cx="5314341" cy="1137484"/>
          </a:xfrm>
        </p:spPr>
        <p:txBody>
          <a:bodyPr/>
          <a:lstStyle/>
          <a:p>
            <a:r>
              <a:rPr lang="en-US" dirty="0" smtClean="0"/>
              <a:t>SAT versus VALI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44822" y="1448516"/>
            <a:ext cx="7667534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o check that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G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valid</a:t>
            </a:r>
            <a:r>
              <a:rPr lang="en-US" sz="44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can check that</a:t>
            </a:r>
          </a:p>
          <a:p>
            <a:pPr algn="l"/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G)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B05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So checking for one is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equally difficult (or easy)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as checking for the other.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7028" y="363537"/>
            <a:ext cx="5171044" cy="1023474"/>
          </a:xfrm>
        </p:spPr>
        <p:txBody>
          <a:bodyPr/>
          <a:lstStyle/>
          <a:p>
            <a:r>
              <a:rPr lang="en-US" sz="4000" dirty="0" smtClean="0"/>
              <a:t>Truth Assignment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53456" y="1447604"/>
            <a:ext cx="8289854" cy="4018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A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ruth assignment</a:t>
            </a:r>
            <a:r>
              <a:rPr lang="en-US" sz="3600" dirty="0" smtClean="0">
                <a:latin typeface="Comic Sans MS" pitchFamily="66" charset="0"/>
              </a:rPr>
              <a:t> assigns a valu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 to each propositional variable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Computer scientists call assignment of values to variables an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nvironment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If we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know the environment</a:t>
            </a:r>
            <a:r>
              <a:rPr lang="en-US" sz="3600" dirty="0" smtClean="0">
                <a:latin typeface="Comic Sans MS" pitchFamily="66" charset="0"/>
              </a:rPr>
              <a:t>, we can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find the value</a:t>
            </a:r>
            <a:r>
              <a:rPr lang="en-US" sz="3600" dirty="0" smtClean="0">
                <a:latin typeface="Comic Sans MS" pitchFamily="66" charset="0"/>
              </a:rPr>
              <a:t> of a propositional formula.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84252"/>
            <a:ext cx="7108694" cy="1263956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" y="1704973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O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OR 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32185" y="4021214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3852345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571800" y="3973390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13648" y="4000695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45462" y="405775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5" grpId="1" build="allAtOnce"/>
      <p:bldP spid="5" grpId="2" uiExpand="1" build="allAtOnce"/>
      <p:bldP spid="7" grpId="0"/>
      <p:bldP spid="9" grpId="1"/>
      <p:bldP spid="10" grpId="0"/>
      <p:bldP spid="11" grpId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3112" y="377604"/>
            <a:ext cx="3497775" cy="1057299"/>
          </a:xfrm>
        </p:spPr>
        <p:txBody>
          <a:bodyPr/>
          <a:lstStyle/>
          <a:p>
            <a:r>
              <a:rPr lang="en-US" sz="4400" dirty="0" smtClean="0"/>
              <a:t>Equivalence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375557" y="2058671"/>
            <a:ext cx="840921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latin typeface="Comic Sans MS" pitchFamily="66" charset="0"/>
              </a:rPr>
              <a:t>Two propositional formulas are  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quivalent</a:t>
            </a:r>
            <a:r>
              <a:rPr lang="en-US" sz="4400" dirty="0" smtClean="0">
                <a:latin typeface="Comic Sans MS" pitchFamily="66" charset="0"/>
              </a:rPr>
              <a:t> </a:t>
            </a:r>
          </a:p>
          <a:p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they have th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same</a:t>
            </a:r>
            <a:r>
              <a:rPr lang="en-US" sz="4400" dirty="0" smtClean="0">
                <a:latin typeface="Comic Sans MS" pitchFamily="66" charset="0"/>
              </a:rPr>
              <a:t> truth value in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all</a:t>
            </a:r>
            <a:r>
              <a:rPr lang="en-US" sz="4400" dirty="0" smtClean="0">
                <a:latin typeface="Comic Sans MS" pitchFamily="66" charset="0"/>
              </a:rPr>
              <a:t> environment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931184" y="6553200"/>
            <a:ext cx="12128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uth-tabl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0076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02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293562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03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309820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04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6872242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05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2182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931184" y="6553200"/>
            <a:ext cx="12128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uth-tabl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0481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43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33297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44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2711101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45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459911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46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Group 89"/>
          <p:cNvGrpSpPr>
            <a:grpSpLocks/>
          </p:cNvGrpSpPr>
          <p:nvPr/>
        </p:nvGrpSpPr>
        <p:grpSpPr bwMode="auto">
          <a:xfrm>
            <a:off x="2919272" y="2864917"/>
            <a:ext cx="839787" cy="2093913"/>
            <a:chOff x="1707" y="2258"/>
            <a:chExt cx="529" cy="1319"/>
          </a:xfrm>
          <a:solidFill>
            <a:schemeClr val="folHlink">
              <a:alpha val="30000"/>
            </a:schemeClr>
          </a:solidFill>
        </p:grpSpPr>
        <p:grpSp>
          <p:nvGrpSpPr>
            <p:cNvPr id="73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  <a:grpFill/>
          </p:grpSpPr>
          <p:sp>
            <p:nvSpPr>
              <p:cNvPr id="75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76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7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9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7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6590550" y="2743200"/>
            <a:ext cx="711950" cy="2384524"/>
          </a:xfrm>
          <a:prstGeom prst="rect">
            <a:avLst/>
          </a:prstGeom>
          <a:solidFill>
            <a:schemeClr val="folHlink">
              <a:alpha val="29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413122" y="5312446"/>
            <a:ext cx="63177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Same final column, so equivalent</a:t>
            </a:r>
          </a:p>
          <a:p>
            <a:pPr algn="ctr"/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-- proof by Truth Table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791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FF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0478977"/>
              </p:ext>
            </p:extLst>
          </p:nvPr>
        </p:nvGraphicFramePr>
        <p:xfrm>
          <a:off x="2920237" y="2761013"/>
          <a:ext cx="3259859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789283"/>
                <a:gridCol w="861147"/>
                <a:gridCol w="1609429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P </a:t>
                      </a:r>
                      <a:r>
                        <a:rPr lang="en-US" sz="2400" b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  <a:sym typeface="Euclid Symbol"/>
                        </a:rPr>
                        <a:t>IFF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1128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pPr algn="l"/>
            <a:r>
              <a:rPr lang="en-US" sz="3200" dirty="0" smtClean="0">
                <a:latin typeface="Comic Sans MS" pitchFamily="66" charset="0"/>
              </a:rPr>
              <a:t> P and Q have the </a:t>
            </a:r>
            <a:r>
              <a:rPr lang="en-US" sz="3200" i="1" dirty="0" smtClean="0">
                <a:latin typeface="Comic Sans MS" pitchFamily="66" charset="0"/>
              </a:rPr>
              <a:t>same</a:t>
            </a:r>
            <a:r>
              <a:rPr lang="en-US" sz="3200" dirty="0" smtClean="0">
                <a:latin typeface="Comic Sans MS" pitchFamily="66" charset="0"/>
              </a:rPr>
              <a:t> truth val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13796" y="2201181"/>
            <a:ext cx="42362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FF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720562" y="658082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92814" y="1633593"/>
            <a:ext cx="86148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some</a:t>
            </a:r>
            <a:r>
              <a:rPr lang="en-US" sz="4800" dirty="0" smtClean="0">
                <a:latin typeface="Comic Sans MS" pitchFamily="66" charset="0"/>
              </a:rPr>
              <a:t> environment</a:t>
            </a:r>
            <a:r>
              <a:rPr lang="en-US" sz="4800" i="1" dirty="0" smtClean="0">
                <a:latin typeface="Comic Sans MS" pitchFamily="66" charset="0"/>
              </a:rPr>
              <a:t>.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all</a:t>
            </a:r>
            <a:r>
              <a:rPr lang="en-US" sz="4800" dirty="0" smtClean="0">
                <a:latin typeface="Comic Sans MS" pitchFamily="66" charset="0"/>
              </a:rPr>
              <a:t> environments.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1642665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 smtClean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 smtClean="0">
                <a:latin typeface="Comic Sans MS" pitchFamily="66" charset="0"/>
              </a:rPr>
              <a:t>(P))</a:t>
            </a: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OR 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547682" y="4200071"/>
            <a:ext cx="804228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E 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(E) is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2890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12</TotalTime>
  <Words>581</Words>
  <Application>Microsoft Macintosh PowerPoint</Application>
  <PresentationFormat>On-screen Show (4:3)</PresentationFormat>
  <Paragraphs>184</Paragraphs>
  <Slides>14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6.042 Lecture Template</vt:lpstr>
      <vt:lpstr>1_6.042 Lecture Template</vt:lpstr>
      <vt:lpstr>Equation</vt:lpstr>
      <vt:lpstr>Truth Tables Equivalence Validity</vt:lpstr>
      <vt:lpstr>Truth Assignments</vt:lpstr>
      <vt:lpstr>Evaluation in an Environment</vt:lpstr>
      <vt:lpstr>Equivalence</vt:lpstr>
      <vt:lpstr>DeMorgan’s Law</vt:lpstr>
      <vt:lpstr>DeMorgan’s Law</vt:lpstr>
      <vt:lpstr>Definition of IFF</vt:lpstr>
      <vt:lpstr>Satisfiability &amp; Validity </vt:lpstr>
      <vt:lpstr>Satisfiability &amp; Validity </vt:lpstr>
      <vt:lpstr>Satisfiability &amp; Validity </vt:lpstr>
      <vt:lpstr>Equivalence &amp; Validity</vt:lpstr>
      <vt:lpstr>Verifying Valid, Satisfiable</vt:lpstr>
      <vt:lpstr>Efficient Test for Satisfiability?</vt:lpstr>
      <vt:lpstr>SAT versus VALI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51</cp:revision>
  <cp:lastPrinted>2013-04-04T02:45:49Z</cp:lastPrinted>
  <dcterms:created xsi:type="dcterms:W3CDTF">2011-02-09T15:01:58Z</dcterms:created>
  <dcterms:modified xsi:type="dcterms:W3CDTF">2015-02-06T04:13:53Z</dcterms:modified>
</cp:coreProperties>
</file>